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:rsidR="00A46749" w:rsidRPr="00B94AC8" w:rsidRDefault="001010CD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2.5.2019</w:t>
      </w:r>
      <w:bookmarkStart w:id="0" w:name="_GoBack"/>
      <w:bookmarkEnd w:id="0"/>
    </w:p>
    <w:p w:rsidR="00A46749" w:rsidRDefault="00A46749" w:rsidP="00A46749">
      <w:pPr>
        <w:pStyle w:val="NoSpacing"/>
      </w:pPr>
    </w:p>
    <w:p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54.1pt" o:ole="">
            <v:imagedata r:id="rId5" o:title=""/>
          </v:shape>
          <o:OLEObject Type="Embed" ProgID="Equation.DSMT4" ShapeID="_x0000_i1025" DrawAspect="Content" ObjectID="_1636702026" r:id="rId6"/>
        </w:object>
      </w:r>
      <w:r w:rsidR="00A46749">
        <w:t xml:space="preserve"> </w:t>
      </w:r>
    </w:p>
    <w:p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>
          <v:shape id="_x0000_i1026" type="#_x0000_t75" style="width:129.8pt;height:38.55pt" o:ole="">
            <v:imagedata r:id="rId7" o:title=""/>
          </v:shape>
          <o:OLEObject Type="Embed" ProgID="Equation.DSMT4" ShapeID="_x0000_i1026" DrawAspect="Content" ObjectID="_1636702027" r:id="rId8"/>
        </w:object>
      </w:r>
    </w:p>
    <w:p w:rsidR="00A46749" w:rsidRPr="00A46749" w:rsidRDefault="00A46749" w:rsidP="00B94AC8">
      <w:pPr>
        <w:pStyle w:val="NoSpacing"/>
        <w:ind w:left="720"/>
      </w:pPr>
      <w:proofErr w:type="gramStart"/>
      <w:r w:rsidRPr="00A46749">
        <w:t>which</w:t>
      </w:r>
      <w:proofErr w:type="gramEnd"/>
      <w:r w:rsidRPr="00A46749">
        <w:t xml:space="preserve">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r w:rsidRPr="00A46749">
        <w:t>So it converges quickly on the correct answer.</w:t>
      </w:r>
    </w:p>
    <w:p w:rsidR="00A46749" w:rsidRDefault="00A46749" w:rsidP="00A46749">
      <w:pPr>
        <w:pStyle w:val="NoSpacing"/>
      </w:pPr>
    </w:p>
    <w:p w:rsidR="00A46749" w:rsidRDefault="00A46749" w:rsidP="00B94AC8">
      <w:pPr>
        <w:pStyle w:val="NoSpacing"/>
        <w:ind w:left="720"/>
      </w:pPr>
      <w:r w:rsidRPr="00A46749">
        <w:t xml:space="preserve">Write a method called </w:t>
      </w:r>
      <w:proofErr w:type="spellStart"/>
      <w:r w:rsidRPr="00A46749">
        <w:t>squareRoot</w:t>
      </w:r>
      <w:proofErr w:type="spellEnd"/>
      <w:r w:rsidRPr="00A46749">
        <w:t xml:space="preserve"> that takes a double and returns an approximation of the square root of the parameter, using this technique. You</w:t>
      </w:r>
      <w:r>
        <w:t xml:space="preserve"> </w:t>
      </w:r>
      <w:r w:rsidRPr="00A46749">
        <w:t xml:space="preserve">should not use </w:t>
      </w:r>
      <w:proofErr w:type="spellStart"/>
      <w:r w:rsidRPr="00A46749">
        <w:t>Math.sqrt</w:t>
      </w:r>
      <w:proofErr w:type="spellEnd"/>
      <w:r w:rsidRPr="00A46749">
        <w:t>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r w:rsidRPr="00A46749">
        <w:t>Math.abs to calcula</w:t>
      </w:r>
      <w:r w:rsidR="00B94AC8">
        <w:t>te the absolute value of the diff</w:t>
      </w:r>
      <w:r w:rsidRPr="00A46749">
        <w:t>erence.</w:t>
      </w:r>
    </w:p>
    <w:p w:rsidR="00B94AC8" w:rsidRDefault="00B94AC8" w:rsidP="00B94AC8">
      <w:pPr>
        <w:pStyle w:val="NoSpacing"/>
        <w:ind w:left="720"/>
      </w:pPr>
    </w:p>
    <w:p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:rsidR="00B94AC8" w:rsidRPr="00B94AC8" w:rsidRDefault="00B94AC8" w:rsidP="00B94AC8">
      <w:pPr>
        <w:pStyle w:val="NoSpacing"/>
        <w:ind w:left="720"/>
      </w:pPr>
    </w:p>
    <w:p w:rsidR="00B94AC8" w:rsidRDefault="00B94AC8" w:rsidP="00B94AC8">
      <w:pPr>
        <w:pStyle w:val="NoSpacing"/>
        <w:ind w:left="1440"/>
      </w:pPr>
      <w:proofErr w:type="spellStart"/>
      <w:proofErr w:type="gramStart"/>
      <w:r w:rsidRPr="00B94AC8">
        <w:t>abdest</w:t>
      </w:r>
      <w:proofErr w:type="spellEnd"/>
      <w:proofErr w:type="gramEnd"/>
      <w:r w:rsidRPr="00B94AC8">
        <w:t xml:space="preserve">, </w:t>
      </w:r>
      <w:proofErr w:type="spellStart"/>
      <w:r w:rsidRPr="00B94AC8">
        <w:t>acknow</w:t>
      </w:r>
      <w:proofErr w:type="spellEnd"/>
      <w:r w:rsidRPr="00B94AC8">
        <w:t xml:space="preserve">, </w:t>
      </w:r>
      <w:proofErr w:type="spellStart"/>
      <w:r w:rsidRPr="00B94AC8">
        <w:t>acorsy</w:t>
      </w:r>
      <w:proofErr w:type="spellEnd"/>
      <w:r w:rsidRPr="00B94AC8">
        <w:t xml:space="preserve">, </w:t>
      </w:r>
      <w:proofErr w:type="spellStart"/>
      <w:r w:rsidRPr="00B94AC8">
        <w:t>adempt</w:t>
      </w:r>
      <w:proofErr w:type="spellEnd"/>
      <w:r w:rsidRPr="00B94AC8">
        <w:t xml:space="preserve">, </w:t>
      </w:r>
      <w:proofErr w:type="spellStart"/>
      <w:r w:rsidRPr="00B94AC8">
        <w:t>ad</w:t>
      </w:r>
      <w:r>
        <w:t>ipsy</w:t>
      </w:r>
      <w:proofErr w:type="spellEnd"/>
      <w:r>
        <w:t xml:space="preserve">, </w:t>
      </w:r>
      <w:proofErr w:type="spellStart"/>
      <w:r>
        <w:t>agnosy</w:t>
      </w:r>
      <w:proofErr w:type="spellEnd"/>
      <w:r>
        <w:t xml:space="preserve">, </w:t>
      </w:r>
      <w:proofErr w:type="spellStart"/>
      <w:r>
        <w:t>be_st</w:t>
      </w:r>
      <w:proofErr w:type="spellEnd"/>
      <w:r>
        <w:t xml:space="preserve">, </w:t>
      </w:r>
      <w:proofErr w:type="spellStart"/>
      <w:r>
        <w:t>behint</w:t>
      </w:r>
      <w:proofErr w:type="spellEnd"/>
      <w:r>
        <w:t xml:space="preserve">, </w:t>
      </w:r>
      <w:proofErr w:type="spellStart"/>
      <w:r>
        <w:t>be</w:t>
      </w:r>
      <w:r w:rsidRPr="00B94AC8">
        <w:t>know</w:t>
      </w:r>
      <w:proofErr w:type="spellEnd"/>
      <w:r w:rsidRPr="00B94AC8">
        <w:t xml:space="preserve">, bijoux, biopsy, </w:t>
      </w:r>
      <w:proofErr w:type="spellStart"/>
      <w:r w:rsidRPr="00B94AC8">
        <w:t>cestuy</w:t>
      </w:r>
      <w:proofErr w:type="spellEnd"/>
      <w:r w:rsidRPr="00B94AC8">
        <w:t xml:space="preserve">, chintz, </w:t>
      </w:r>
      <w:proofErr w:type="spellStart"/>
      <w:r w:rsidRPr="00B94AC8">
        <w:t>deux</w:t>
      </w:r>
      <w:proofErr w:type="spellEnd"/>
      <w:r w:rsidRPr="00B94AC8">
        <w:t xml:space="preserve">, </w:t>
      </w:r>
      <w:proofErr w:type="spellStart"/>
      <w:r w:rsidRPr="00B94AC8">
        <w:t>dehors</w:t>
      </w:r>
      <w:proofErr w:type="spellEnd"/>
      <w:r w:rsidRPr="00B94AC8">
        <w:t xml:space="preserve">, </w:t>
      </w:r>
      <w:proofErr w:type="spellStart"/>
      <w:r w:rsidRPr="00B94AC8">
        <w:t>dehort</w:t>
      </w:r>
      <w:proofErr w:type="spellEnd"/>
      <w:r w:rsidRPr="00B94AC8">
        <w:t xml:space="preserve">, </w:t>
      </w:r>
      <w:proofErr w:type="spellStart"/>
      <w:r w:rsidRPr="00B94AC8">
        <w:t>deinos</w:t>
      </w:r>
      <w:proofErr w:type="spellEnd"/>
      <w:r w:rsidRPr="00B94AC8">
        <w:t>,</w:t>
      </w:r>
      <w:r>
        <w:t xml:space="preserve"> </w:t>
      </w:r>
      <w:proofErr w:type="spellStart"/>
      <w:r w:rsidRPr="00B94AC8">
        <w:t>diluvy</w:t>
      </w:r>
      <w:proofErr w:type="spellEnd"/>
      <w:r w:rsidRPr="00B94AC8">
        <w:t xml:space="preserve">, </w:t>
      </w:r>
      <w:proofErr w:type="spellStart"/>
      <w:r w:rsidRPr="00B94AC8">
        <w:t>dimpsy</w:t>
      </w:r>
      <w:proofErr w:type="spellEnd"/>
    </w:p>
    <w:p w:rsidR="00B94AC8" w:rsidRPr="00B94AC8" w:rsidRDefault="00B94AC8" w:rsidP="00B94AC8">
      <w:pPr>
        <w:pStyle w:val="NoSpacing"/>
        <w:ind w:left="1440"/>
      </w:pPr>
    </w:p>
    <w:p w:rsidR="00B94AC8" w:rsidRPr="00B94AC8" w:rsidRDefault="00B94AC8" w:rsidP="00B94AC8">
      <w:pPr>
        <w:pStyle w:val="NoSpacing"/>
        <w:ind w:left="720"/>
      </w:pPr>
      <w:r w:rsidRPr="00B94AC8">
        <w:t xml:space="preserve">Write a method called </w:t>
      </w:r>
      <w:proofErr w:type="spellStart"/>
      <w:r w:rsidRPr="00B94AC8">
        <w:t>is</w:t>
      </w:r>
      <w:r w:rsidR="00E74835">
        <w:t>A</w:t>
      </w:r>
      <w:r w:rsidRPr="00B94AC8">
        <w:t>becedarian</w:t>
      </w:r>
      <w:proofErr w:type="spellEnd"/>
      <w:r w:rsidRPr="00B94AC8">
        <w:t xml:space="preserve"> that takes a String and returns a</w:t>
      </w:r>
      <w:r>
        <w:t xml:space="preserve"> </w:t>
      </w:r>
      <w:proofErr w:type="spellStart"/>
      <w:proofErr w:type="gramStart"/>
      <w:r w:rsidRPr="00B94AC8">
        <w:t>boolean</w:t>
      </w:r>
      <w:proofErr w:type="spellEnd"/>
      <w:proofErr w:type="gramEnd"/>
      <w:r w:rsidRPr="00B94AC8">
        <w:t xml:space="preserve"> indicating whether the word is abecedarian. </w:t>
      </w:r>
    </w:p>
    <w:p w:rsidR="00B94AC8" w:rsidRDefault="00B94AC8" w:rsidP="00B94AC8">
      <w:pPr>
        <w:pStyle w:val="NoSpacing"/>
      </w:pPr>
    </w:p>
    <w:p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 doubloons found in the dictionary:</w:t>
      </w:r>
    </w:p>
    <w:p w:rsidR="00507B40" w:rsidRPr="005D206A" w:rsidRDefault="00507B40" w:rsidP="005D206A">
      <w:pPr>
        <w:pStyle w:val="NoSpacing"/>
      </w:pPr>
    </w:p>
    <w:p w:rsidR="00507B40" w:rsidRPr="005D206A" w:rsidRDefault="00507B40" w:rsidP="005D206A">
      <w:pPr>
        <w:pStyle w:val="NoSpacing"/>
        <w:ind w:left="720"/>
      </w:pPr>
      <w:r w:rsidRPr="005D206A">
        <w:t xml:space="preserve">Abba, Anna, appall, </w:t>
      </w:r>
      <w:proofErr w:type="spellStart"/>
      <w:r w:rsidRPr="005D206A">
        <w:t>appearer</w:t>
      </w:r>
      <w:proofErr w:type="spellEnd"/>
      <w:r w:rsidRPr="005D206A">
        <w:t xml:space="preserve">, appeases, arraigning, beriberi, bilabial, Caucasus, coco, Dada, deed, Emmett, Hannah, </w:t>
      </w:r>
      <w:proofErr w:type="spellStart"/>
      <w:r w:rsidRPr="005D206A">
        <w:t>horseshoer</w:t>
      </w:r>
      <w:proofErr w:type="spellEnd"/>
      <w:r w:rsidRPr="005D206A">
        <w:t xml:space="preserve">, intestines, Isis, mama, Mimi, murmur, noon, Otto, papa, peep, reappear, redder, sees, </w:t>
      </w:r>
      <w:proofErr w:type="spellStart"/>
      <w:r w:rsidRPr="005D206A">
        <w:t>Shanghaiings</w:t>
      </w:r>
      <w:proofErr w:type="spellEnd"/>
      <w:r w:rsidRPr="005D206A">
        <w:t>, Toto</w:t>
      </w:r>
    </w:p>
    <w:p w:rsidR="005D206A" w:rsidRPr="005D206A" w:rsidRDefault="005D206A" w:rsidP="005D206A">
      <w:pPr>
        <w:pStyle w:val="NoSpacing"/>
      </w:pPr>
    </w:p>
    <w:p w:rsidR="00507B40" w:rsidRPr="005D206A" w:rsidRDefault="00507B40" w:rsidP="005D206A">
      <w:pPr>
        <w:pStyle w:val="NoSpacing"/>
        <w:ind w:left="720"/>
      </w:pPr>
      <w:r w:rsidRPr="005D206A">
        <w:t>Write a method called is</w:t>
      </w:r>
      <w:r w:rsidR="00E74835">
        <w:t>D</w:t>
      </w:r>
      <w:r w:rsidRPr="005D206A">
        <w:t>oubloon that takes a string and checks whether it is</w:t>
      </w:r>
      <w:r w:rsidR="005D206A">
        <w:t xml:space="preserve"> </w:t>
      </w:r>
      <w:r w:rsidRPr="005D206A">
        <w:t xml:space="preserve">a doubloon. To ignore case, invoke the </w:t>
      </w:r>
      <w:proofErr w:type="spellStart"/>
      <w:r w:rsidRPr="005D206A">
        <w:t>toLowerCase</w:t>
      </w:r>
      <w:proofErr w:type="spellEnd"/>
      <w:r w:rsidRPr="005D206A">
        <w:t xml:space="preserve"> method before checking.</w:t>
      </w:r>
    </w:p>
    <w:sectPr w:rsidR="00507B40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749"/>
    <w:rsid w:val="001010CD"/>
    <w:rsid w:val="00247827"/>
    <w:rsid w:val="002B23F9"/>
    <w:rsid w:val="003277BB"/>
    <w:rsid w:val="004154BD"/>
    <w:rsid w:val="0042137F"/>
    <w:rsid w:val="00507B40"/>
    <w:rsid w:val="005D206A"/>
    <w:rsid w:val="006650F7"/>
    <w:rsid w:val="0087675D"/>
    <w:rsid w:val="008B36B2"/>
    <w:rsid w:val="009D3374"/>
    <w:rsid w:val="00A26B8D"/>
    <w:rsid w:val="00A46749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messa</cp:lastModifiedBy>
  <cp:revision>2</cp:revision>
  <cp:lastPrinted>2016-12-07T16:54:00Z</cp:lastPrinted>
  <dcterms:created xsi:type="dcterms:W3CDTF">2019-12-01T15:41:00Z</dcterms:created>
  <dcterms:modified xsi:type="dcterms:W3CDTF">2019-12-01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